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7"/>
  </p:notesMasterIdLst>
  <p:sldIdLst>
    <p:sldId id="301" r:id="rId3"/>
    <p:sldId id="341" r:id="rId4"/>
    <p:sldId id="406" r:id="rId5"/>
    <p:sldId id="379" r:id="rId6"/>
    <p:sldId id="315" r:id="rId7"/>
    <p:sldId id="407" r:id="rId8"/>
    <p:sldId id="409" r:id="rId9"/>
    <p:sldId id="320" r:id="rId10"/>
    <p:sldId id="410" r:id="rId11"/>
    <p:sldId id="321" r:id="rId12"/>
    <p:sldId id="411" r:id="rId13"/>
    <p:sldId id="323" r:id="rId14"/>
    <p:sldId id="324" r:id="rId15"/>
    <p:sldId id="325" r:id="rId16"/>
    <p:sldId id="326" r:id="rId17"/>
    <p:sldId id="327" r:id="rId18"/>
    <p:sldId id="329" r:id="rId19"/>
    <p:sldId id="330" r:id="rId20"/>
    <p:sldId id="331" r:id="rId21"/>
    <p:sldId id="332" r:id="rId22"/>
    <p:sldId id="333" r:id="rId23"/>
    <p:sldId id="334" r:id="rId24"/>
    <p:sldId id="335" r:id="rId25"/>
    <p:sldId id="336" r:id="rId26"/>
  </p:sldIdLst>
  <p:sldSz cx="24384000" cy="13716000"/>
  <p:notesSz cx="6858000" cy="9144000"/>
  <p:custDataLst>
    <p:tags r:id="rId2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333FF"/>
    <a:srgbClr val="BE9602"/>
    <a:srgbClr val="2E6862"/>
    <a:srgbClr val="135F82"/>
    <a:srgbClr val="008000"/>
    <a:srgbClr val="E7F7FF"/>
    <a:srgbClr val="D6F7FE"/>
    <a:srgbClr val="EEF7E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882" autoAdjust="0"/>
    <p:restoredTop sz="94139" autoAdjust="0"/>
  </p:normalViewPr>
  <p:slideViewPr>
    <p:cSldViewPr>
      <p:cViewPr varScale="1">
        <p:scale>
          <a:sx n="41" d="100"/>
          <a:sy n="41" d="100"/>
        </p:scale>
        <p:origin x="221" y="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52442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1834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5271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4242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0545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0165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5077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889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3842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44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9289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9356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8319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6128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766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2999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4139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778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6268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1061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1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0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1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11.png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277117" y="1420366"/>
            <a:ext cx="22672634" cy="11850005"/>
            <a:chOff x="1460362" y="1641543"/>
            <a:chExt cx="22672634" cy="1185000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60362" y="1641543"/>
              <a:ext cx="22672634" cy="11850005"/>
              <a:chOff x="1460362" y="1641543"/>
              <a:chExt cx="22672634" cy="11850005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460362" y="1797127"/>
                <a:ext cx="22672634" cy="11694421"/>
                <a:chOff x="-3654466" y="3448230"/>
                <a:chExt cx="22672634" cy="11694421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654466" y="3448230"/>
                  <a:ext cx="22672634" cy="11694421"/>
                  <a:chOff x="-3654466" y="3448230"/>
                  <a:chExt cx="22672634" cy="11694421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654466" y="3612865"/>
                    <a:ext cx="2267263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4112612" y="1641543"/>
                <a:ext cx="18711433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798482" y="6628125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059571" y="9368832"/>
                <a:ext cx="184730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485448" y="2972938"/>
              <a:ext cx="5111480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HÌNH HỌC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8933265" y="2832581"/>
              <a:ext cx="1316269" cy="1323399"/>
              <a:chOff x="9394241" y="1854610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9403434" y="1887394"/>
                <a:ext cx="1175009" cy="1143519"/>
                <a:chOff x="9403434" y="1887393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9403434" y="1887393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9467638" y="1931849"/>
                  <a:ext cx="1091111" cy="1068078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9394241" y="1854610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 dirty="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2175303" y="3784531"/>
            <a:ext cx="20967093" cy="2310294"/>
            <a:chOff x="71819" y="148683"/>
            <a:chExt cx="6395438" cy="82409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906944" y="245792"/>
              <a:ext cx="5040506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>
                  <a:solidFill>
                    <a:srgbClr val="FCFFE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Ị TRÍ TƯƠNG ĐỐI GIỮA HAI ĐƯỜNG THẲNG</a:t>
              </a:r>
            </a:p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 VÀ KHOẢNG CÁCH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44885" y="191948"/>
              <a:ext cx="666790" cy="21459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dirty="0">
                  <a:solidFill>
                    <a:srgbClr val="FFFF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0</a:t>
              </a:r>
              <a:endPara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960442" y="6545680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397893" y="1730809"/>
            <a:ext cx="192935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</a:t>
            </a:r>
            <a:r>
              <a:rPr lang="vi-VN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 PHÁP TỌA ĐỘ TRONG MẶT PHẲNG</a:t>
            </a:r>
            <a:endParaRPr lang="vi-VN" sz="48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1601178" y="6114283"/>
            <a:ext cx="21348573" cy="5648175"/>
          </a:xfrm>
          <a:prstGeom prst="roundRect">
            <a:avLst>
              <a:gd name="adj" fmla="val 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4" name="Group 60"/>
          <p:cNvGrpSpPr/>
          <p:nvPr/>
        </p:nvGrpSpPr>
        <p:grpSpPr>
          <a:xfrm>
            <a:off x="1624686" y="6694124"/>
            <a:ext cx="15274473" cy="907184"/>
            <a:chOff x="7459670" y="7086600"/>
            <a:chExt cx="15276243" cy="907289"/>
          </a:xfrm>
        </p:grpSpPr>
        <p:sp>
          <p:nvSpPr>
            <p:cNvPr id="65" name="Rectangle 64"/>
            <p:cNvSpPr/>
            <p:nvPr/>
          </p:nvSpPr>
          <p:spPr>
            <a:xfrm>
              <a:off x="9092456" y="7178187"/>
              <a:ext cx="13643457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Ị TRÍ TƯƠNG ĐỐI CỦA HAI ĐƯỜNG THẲNG</a:t>
              </a:r>
            </a:p>
          </p:txBody>
        </p:sp>
        <p:grpSp>
          <p:nvGrpSpPr>
            <p:cNvPr id="66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8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997762" y="7688759"/>
                  <a:ext cx="429605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83" name="Group 60"/>
          <p:cNvGrpSpPr/>
          <p:nvPr/>
        </p:nvGrpSpPr>
        <p:grpSpPr>
          <a:xfrm>
            <a:off x="1601178" y="7996666"/>
            <a:ext cx="10683473" cy="907184"/>
            <a:chOff x="7459670" y="7086600"/>
            <a:chExt cx="10684711" cy="907289"/>
          </a:xfrm>
        </p:grpSpPr>
        <p:sp>
          <p:nvSpPr>
            <p:cNvPr id="84" name="Rectangle 83"/>
            <p:cNvSpPr/>
            <p:nvPr/>
          </p:nvSpPr>
          <p:spPr>
            <a:xfrm>
              <a:off x="9092456" y="7178187"/>
              <a:ext cx="905192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 GIỮA HAI ĐƯỜNG THẲNG</a:t>
              </a:r>
            </a:p>
          </p:txBody>
        </p:sp>
        <p:grpSp>
          <p:nvGrpSpPr>
            <p:cNvPr id="85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8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8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9" name="Round Same Side Corner Rectangle 8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7874541" y="7688759"/>
                  <a:ext cx="676048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92" name="Group 60"/>
          <p:cNvGrpSpPr/>
          <p:nvPr/>
        </p:nvGrpSpPr>
        <p:grpSpPr>
          <a:xfrm>
            <a:off x="1634134" y="9302151"/>
            <a:ext cx="17820042" cy="907184"/>
            <a:chOff x="7459670" y="7086600"/>
            <a:chExt cx="17822107" cy="907289"/>
          </a:xfrm>
        </p:grpSpPr>
        <p:sp>
          <p:nvSpPr>
            <p:cNvPr id="93" name="Rectangle 92"/>
            <p:cNvSpPr/>
            <p:nvPr/>
          </p:nvSpPr>
          <p:spPr>
            <a:xfrm>
              <a:off x="9092456" y="7178187"/>
              <a:ext cx="1618932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OẢNG CÁCH TỪ MỘT ĐIỂM ĐẾN MỘT ĐƯỜNG THẲNG</a:t>
              </a:r>
            </a:p>
          </p:txBody>
        </p:sp>
        <p:grpSp>
          <p:nvGrpSpPr>
            <p:cNvPr id="94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9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8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9" name="Round Same Side Corner Rectangle 9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0" name="TextBox 99"/>
                <p:cNvSpPr txBox="1"/>
                <p:nvPr/>
              </p:nvSpPr>
              <p:spPr>
                <a:xfrm>
                  <a:off x="7751319" y="7688759"/>
                  <a:ext cx="922491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28600" y="1752600"/>
            <a:ext cx="238506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VỊ TRÍ TƯƠNG ĐỐI GIỮA HAI ĐƯỜNG THẲ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2624135"/>
                <a:ext cx="23850600" cy="1078706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 err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					      </a:t>
                </a:r>
                <a:r>
                  <a:rPr lang="en-US" dirty="0" err="1">
                    <a:solidFill>
                      <a:srgbClr val="7030A0"/>
                    </a:solidFill>
                  </a:rPr>
                  <a:t>Hình</a:t>
                </a:r>
                <a:r>
                  <a:rPr lang="en-US" dirty="0">
                    <a:solidFill>
                      <a:srgbClr val="7030A0"/>
                    </a:solidFill>
                  </a:rPr>
                  <a:t> 7.5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3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3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3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3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3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3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3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3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3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3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3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ta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85800" lvl="0" indent="-6858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3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3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3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3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1" i="1"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3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3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1" i="1"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3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3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85800" lvl="0" indent="-6858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3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3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3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3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1" i="1"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3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3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không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1" i="1"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3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3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3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624135"/>
                <a:ext cx="23850600" cy="10787066"/>
              </a:xfrm>
              <a:prstGeom prst="rect">
                <a:avLst/>
              </a:prstGeom>
              <a:blipFill>
                <a:blip r:embed="rId3"/>
                <a:stretch>
                  <a:fillRect l="-1150" t="-1919" r="-8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4122821"/>
            <a:ext cx="8305800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868400" y="4122821"/>
            <a:ext cx="844137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891066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419100" y="1752600"/>
            <a:ext cx="239649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VỊ TRÍ TƯƠNG ĐỐI GIỮA HAI ĐƯỜNG THẲ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3850" y="5105400"/>
                <a:ext cx="24060150" cy="8458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1828800" rtl="0" eaLnBrk="1" fontAlgn="auto" latinLnBrk="0" hangingPunct="1">
                  <a:lnSpc>
                    <a:spcPct val="12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Hai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12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50" y="5105400"/>
                <a:ext cx="24060150" cy="8458200"/>
              </a:xfrm>
              <a:prstGeom prst="rect">
                <a:avLst/>
              </a:prstGeom>
              <a:blipFill>
                <a:blip r:embed="rId3"/>
                <a:stretch>
                  <a:fillRect l="-1114" r="-810" b="-468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3850" y="2624135"/>
                <a:ext cx="24060150" cy="232886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a)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: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            b)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: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            </a:t>
                </a:r>
                <a:r>
                  <a:rPr lang="en-US" sz="4800" b="1" dirty="0">
                    <a:solidFill>
                      <a:prstClr val="black"/>
                    </a:solidFill>
                  </a:rPr>
                  <a:t>c)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: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.</a:t>
                </a:r>
              </a:p>
            </p:txBody>
          </p:sp>
        </mc:Choice>
        <mc:Fallback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50" y="2624135"/>
                <a:ext cx="24060150" cy="2328865"/>
              </a:xfrm>
              <a:prstGeom prst="rect">
                <a:avLst/>
              </a:prstGeom>
              <a:blipFill>
                <a:blip r:embed="rId4"/>
                <a:stretch>
                  <a:fillRect l="-1114" b="-935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838200" y="2839642"/>
            <a:ext cx="3200400" cy="600070"/>
            <a:chOff x="315" y="602"/>
            <a:chExt cx="11410" cy="2078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779" y="719"/>
              <a:ext cx="8946" cy="1961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Calibri" panose="020F0502020204030204" pitchFamily="34" charset="0"/>
                </a:rPr>
                <a:t> V</a:t>
              </a:r>
              <a:r>
                <a:rPr lang="en-US" altLang="en-US" sz="50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í </a:t>
              </a:r>
              <a:r>
                <a:rPr lang="en-US" altLang="en-US" sz="50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dụ</a:t>
              </a:r>
              <a:r>
                <a:rPr kumimoji="0" lang="en-US" alt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Calibri" panose="020F0502020204030204" pitchFamily="34" charset="0"/>
                </a:rPr>
                <a:t>  1</a:t>
              </a:r>
              <a:endParaRPr kumimoji="0" lang="en-US" altLang="en-US" sz="5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2"/>
              <p:cNvSpPr>
                <a:spLocks noChangeArrowheads="1"/>
              </p:cNvSpPr>
              <p:nvPr/>
            </p:nvSpPr>
            <p:spPr bwMode="auto">
              <a:xfrm>
                <a:off x="4038600" y="2654882"/>
                <a:ext cx="20084344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: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omaho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lvl="0"/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:</a:t>
                </a:r>
              </a:p>
            </p:txBody>
          </p:sp>
        </mc:Choice>
        <mc:Fallback>
          <p:sp>
            <p:nvSpPr>
              <p:cNvPr id="1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8600" y="2654882"/>
                <a:ext cx="20084344" cy="1569660"/>
              </a:xfrm>
              <a:prstGeom prst="rect">
                <a:avLst/>
              </a:prstGeom>
              <a:blipFill>
                <a:blip r:embed="rId5"/>
                <a:stretch>
                  <a:fillRect l="-1396" t="-10117" b="-202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15136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164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VỊ TRÍ TƯƠNG ĐỐI GIỮA HAI ĐƯỜNG THẲ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2624134"/>
                <a:ext cx="23164800" cy="1063466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 err="1">
                    <a:solidFill>
                      <a:srgbClr val="C00000"/>
                    </a:solidFill>
                  </a:rPr>
                  <a:t>Nhận</a:t>
                </a:r>
                <a:r>
                  <a:rPr lang="en-US" sz="4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</a:rPr>
                  <a:t>xét</a:t>
                </a:r>
                <a:r>
                  <a:rPr lang="en-US" sz="4800" b="1" dirty="0">
                    <a:solidFill>
                      <a:srgbClr val="C00000"/>
                    </a:solidFill>
                  </a:rPr>
                  <a:t>: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4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4800" b="1" dirty="0" err="1"/>
                  <a:t>Giả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sử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ha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ườ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hẳng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có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ha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vectơ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chỉ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phương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b="1" dirty="0"/>
                  <a:t> ( hay </a:t>
                </a:r>
                <a:r>
                  <a:rPr lang="en-US" sz="4800" b="1" dirty="0" err="1"/>
                  <a:t>ha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vectơ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pháp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uyến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b="1" dirty="0"/>
                  <a:t>) </a:t>
                </a:r>
                <a:r>
                  <a:rPr lang="en-US" sz="4800" b="1" dirty="0" err="1"/>
                  <a:t>cù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phương</a:t>
                </a:r>
                <a:r>
                  <a:rPr lang="en-US" sz="4800" b="1" dirty="0"/>
                  <a:t>. </a:t>
                </a:r>
                <a:r>
                  <a:rPr lang="en-US" sz="4800" b="1" dirty="0" err="1"/>
                  <a:t>Kh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ó</a:t>
                </a:r>
                <a:r>
                  <a:rPr lang="en-US" sz="4800" b="1" dirty="0"/>
                  <a:t>:</a:t>
                </a:r>
              </a:p>
              <a:p>
                <a:pPr marL="685800" lvl="0" indent="-6858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sz="4800" b="1" dirty="0" err="1"/>
                  <a:t>Nếu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và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có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ểm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chu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hì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trùng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/>
                  <a:t>;</a:t>
                </a:r>
              </a:p>
              <a:p>
                <a:pPr marL="685800" lvl="0" indent="-6858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sz="4800" b="1" dirty="0" err="1"/>
                  <a:t>Nếu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ồn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ạ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ểm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huộc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như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khô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huộc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thì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800" b="1" dirty="0"/>
                  <a:t> song </a:t>
                </a:r>
                <a:r>
                  <a:rPr lang="en-US" sz="4800" b="1" dirty="0" err="1"/>
                  <a:t>so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với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/>
                  <a:t>.</a:t>
                </a:r>
              </a:p>
              <a:p>
                <a:endParaRPr lang="en-US" b="1" dirty="0"/>
              </a:p>
              <a:p>
                <a:r>
                  <a:rPr lang="en-US" b="1" dirty="0"/>
                  <a:t>- </a:t>
                </a:r>
                <a:r>
                  <a:rPr lang="en-US" b="1" dirty="0" err="1"/>
                  <a:t>Mối</a:t>
                </a:r>
                <a:r>
                  <a:rPr lang="en-US" b="1" dirty="0"/>
                  <a:t> </a:t>
                </a:r>
                <a:r>
                  <a:rPr lang="en-US" b="1" dirty="0" err="1"/>
                  <a:t>liên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giữa</a:t>
                </a:r>
                <a:r>
                  <a:rPr lang="en-US" b="1" dirty="0"/>
                  <a:t> </a:t>
                </a:r>
                <a:r>
                  <a:rPr lang="en-US" b="1" dirty="0" err="1"/>
                  <a:t>các</a:t>
                </a:r>
                <a:r>
                  <a:rPr lang="en-US" b="1" dirty="0"/>
                  <a:t> </a:t>
                </a:r>
                <a:r>
                  <a:rPr lang="en-US" b="1" dirty="0" err="1"/>
                  <a:t>hằng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rong</a:t>
                </a:r>
                <a:r>
                  <a:rPr lang="en-US" b="1" dirty="0"/>
                  <a:t> </a:t>
                </a:r>
                <a:r>
                  <a:rPr lang="en-US" b="1" dirty="0" err="1"/>
                  <a:t>từng</a:t>
                </a:r>
                <a:r>
                  <a:rPr lang="en-US" b="1" dirty="0"/>
                  <a:t> </a:t>
                </a:r>
                <a:r>
                  <a:rPr lang="en-US" b="1" dirty="0" err="1"/>
                  <a:t>vị</a:t>
                </a:r>
                <a:r>
                  <a:rPr lang="en-US" b="1" dirty="0"/>
                  <a:t> </a:t>
                </a:r>
                <a:r>
                  <a:rPr lang="en-US" b="1" dirty="0" err="1"/>
                  <a:t>trí</a:t>
                </a:r>
                <a:r>
                  <a:rPr lang="en-US" b="1" dirty="0"/>
                  <a:t> </a:t>
                </a:r>
                <a:r>
                  <a:rPr lang="en-US" b="1" dirty="0" err="1"/>
                  <a:t>tương</a:t>
                </a:r>
                <a:r>
                  <a:rPr lang="en-US" b="1" dirty="0"/>
                  <a:t> </a:t>
                </a:r>
                <a:r>
                  <a:rPr lang="en-US" b="1" dirty="0" err="1"/>
                  <a:t>đối</a:t>
                </a:r>
                <a:r>
                  <a:rPr lang="en-US" b="1" dirty="0"/>
                  <a:t>:</a:t>
                </a:r>
              </a:p>
              <a:p>
                <a:r>
                  <a:rPr lang="en-US" b="1" dirty="0"/>
                  <a:t> 	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cắt</a:t>
                </a:r>
                <a:r>
                  <a:rPr lang="en-US" b="1" dirty="0"/>
                  <a:t> </a:t>
                </a:r>
                <a:r>
                  <a:rPr lang="en-US" b="1" dirty="0" err="1"/>
                  <a:t>nhau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en-US" b="1" dirty="0"/>
                  <a:t>	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/>
                  <a:t> song </a:t>
                </a:r>
                <a:r>
                  <a:rPr lang="en-US" b="1" dirty="0" err="1"/>
                  <a:t>song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en-US" b="1" dirty="0"/>
                  <a:t>	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rùng</a:t>
                </a:r>
                <a:r>
                  <a:rPr lang="en-US" b="1" dirty="0"/>
                  <a:t> </a:t>
                </a:r>
                <a:r>
                  <a:rPr lang="en-US" b="1" dirty="0" err="1"/>
                  <a:t>nhau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b="1" dirty="0"/>
                  <a:t>.</a:t>
                </a:r>
              </a:p>
              <a:p>
                <a:endParaRPr lang="en-US" sz="4800" b="1" dirty="0"/>
              </a:p>
              <a:p>
                <a:endParaRPr lang="en-US" sz="4800" b="1" dirty="0"/>
              </a:p>
              <a:p>
                <a:endParaRPr lang="en-US" sz="4800" b="1" dirty="0"/>
              </a:p>
              <a:p>
                <a:endParaRPr lang="en-US" sz="4800" b="1" dirty="0"/>
              </a:p>
              <a:p>
                <a:r>
                  <a:rPr lang="en-US" sz="4800" b="1" dirty="0"/>
                  <a:t>					</a:t>
                </a:r>
                <a:endParaRPr lang="en-US" sz="4800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624134"/>
                <a:ext cx="23164800" cy="10634665"/>
              </a:xfrm>
              <a:prstGeom prst="rect">
                <a:avLst/>
              </a:prstGeom>
              <a:blipFill>
                <a:blip r:embed="rId3"/>
                <a:stretch>
                  <a:fillRect l="-1368" t="-1889" r="-36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70395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419100" y="1752600"/>
            <a:ext cx="23545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VỊ TRÍ TƯƠNG ĐỐI GIỮA HAI ĐƯỜNG THẲ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9100" y="5583821"/>
                <a:ext cx="23545800" cy="813217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ai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Hai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5583821"/>
                <a:ext cx="23545800" cy="8132179"/>
              </a:xfrm>
              <a:prstGeom prst="rect">
                <a:avLst/>
              </a:prstGeom>
              <a:blipFill>
                <a:blip r:embed="rId3"/>
                <a:stretch>
                  <a:fillRect l="-1165" t="-973" b="-164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9100" y="2624135"/>
                <a:ext cx="23545800" cy="289952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endParaRPr lang="en-US" b="1" dirty="0"/>
              </a:p>
              <a:p>
                <a:endParaRPr lang="en-US" b="1" dirty="0"/>
              </a:p>
              <a:p>
                <a:r>
                  <a:rPr lang="en-US" sz="4800" b="1" dirty="0"/>
                  <a:t>	a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và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/>
                  <a:t>;</a:t>
                </a:r>
              </a:p>
              <a:p>
                <a:r>
                  <a:rPr lang="en-US" sz="4800" b="1" dirty="0"/>
                  <a:t>	b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và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/>
                  <a:t>.</a:t>
                </a:r>
              </a:p>
            </p:txBody>
          </p:sp>
        </mc:Choice>
        <mc:Fallback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2624135"/>
                <a:ext cx="23545800" cy="2899528"/>
              </a:xfrm>
              <a:prstGeom prst="rect">
                <a:avLst/>
              </a:prstGeom>
              <a:blipFill>
                <a:blip r:embed="rId4"/>
                <a:stretch>
                  <a:fillRect b="-1318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838200" y="2839642"/>
            <a:ext cx="4620525" cy="600070"/>
            <a:chOff x="315" y="602"/>
            <a:chExt cx="16473" cy="2078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779" y="676"/>
              <a:ext cx="14009" cy="2004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Luyện</a:t>
              </a:r>
              <a:r>
                <a:rPr lang="en-US" altLang="en-US" sz="50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tập</a:t>
              </a:r>
              <a:r>
                <a:rPr lang="en-US" altLang="en-US" sz="50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 1</a:t>
              </a:r>
              <a:endParaRPr kumimoji="0" lang="en-US" altLang="en-US" sz="5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458725" y="2707285"/>
            <a:ext cx="156889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u:</a:t>
            </a:r>
          </a:p>
        </p:txBody>
      </p:sp>
    </p:spTree>
    <p:extLst>
      <p:ext uri="{BB962C8B-B14F-4D97-AF65-F5344CB8AC3E}">
        <p14:creationId xmlns:p14="http://schemas.microsoft.com/office/powerpoint/2010/main" val="17177469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77516" y="1716427"/>
            <a:ext cx="2357518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ÓC GIỮA HAI ĐƯỜNG THẲNG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692416" y="6982689"/>
            <a:ext cx="23460280" cy="6276111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b="1" dirty="0" err="1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0" indent="0">
              <a:lnSpc>
                <a:spcPct val="100000"/>
              </a:lnSpc>
              <a:buNone/>
            </a:pP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endParaRPr lang="en-US" b="1" dirty="0">
              <a:solidFill>
                <a:srgbClr val="3333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2648196"/>
            <a:ext cx="23543096" cy="43622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endParaRPr lang="en-US" b="1"/>
          </a:p>
          <a:p>
            <a:endParaRPr lang="en-US" sz="4800" b="1" dirty="0"/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987896" y="2778375"/>
            <a:ext cx="4050893" cy="689812"/>
            <a:chOff x="-16713" y="-458"/>
            <a:chExt cx="107765" cy="11816"/>
          </a:xfrm>
        </p:grpSpPr>
        <p:sp>
          <p:nvSpPr>
            <p:cNvPr id="15" name="TextBox 321"/>
            <p:cNvSpPr txBox="1">
              <a:spLocks noChangeArrowheads="1"/>
            </p:cNvSpPr>
            <p:nvPr/>
          </p:nvSpPr>
          <p:spPr bwMode="auto">
            <a:xfrm>
              <a:off x="5167" y="-458"/>
              <a:ext cx="85885" cy="4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800" b="1" i="0" u="none" strike="noStrike" cap="none" normalizeH="0" baseline="-2500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5200" b="1" i="0" u="none" strike="noStrike" cap="none" normalizeH="0" baseline="-2500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2: </a:t>
              </a:r>
              <a:endParaRPr kumimoji="0" lang="en-US" altLang="en-US" sz="52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" name="Group 15"/>
            <p:cNvGrpSpPr>
              <a:grpSpLocks/>
            </p:cNvGrpSpPr>
            <p:nvPr/>
          </p:nvGrpSpPr>
          <p:grpSpPr bwMode="auto">
            <a:xfrm>
              <a:off x="-16713" y="923"/>
              <a:ext cx="25682" cy="10435"/>
              <a:chOff x="-15336" y="923"/>
              <a:chExt cx="23567" cy="10435"/>
            </a:xfrm>
          </p:grpSpPr>
          <p:grpSp>
            <p:nvGrpSpPr>
              <p:cNvPr id="17" name="Group 16"/>
              <p:cNvGrpSpPr>
                <a:grpSpLocks/>
              </p:cNvGrpSpPr>
              <p:nvPr/>
            </p:nvGrpSpPr>
            <p:grpSpPr bwMode="auto">
              <a:xfrm>
                <a:off x="-13022" y="923"/>
                <a:ext cx="21253" cy="10435"/>
                <a:chOff x="-14584" y="923"/>
                <a:chExt cx="23802" cy="15990"/>
              </a:xfrm>
            </p:grpSpPr>
            <p:sp>
              <p:nvSpPr>
                <p:cNvPr id="20" name="Arrow: Pentagon 6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DD6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 baseline="-25000"/>
                </a:p>
              </p:txBody>
            </p:sp>
            <p:sp>
              <p:nvSpPr>
                <p:cNvPr id="21" name="Arrow: Chevron 1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FFE599"/>
                </a:solidFill>
                <a:ln w="127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 baseline="-25000"/>
                </a:p>
              </p:txBody>
            </p:sp>
            <p:sp>
              <p:nvSpPr>
                <p:cNvPr id="22" name="Arrow: Chevron 12"/>
                <p:cNvSpPr>
                  <a:spLocks noChangeArrowheads="1"/>
                </p:cNvSpPr>
                <p:nvPr/>
              </p:nvSpPr>
              <p:spPr bwMode="auto">
                <a:xfrm>
                  <a:off x="-14584" y="923"/>
                  <a:ext cx="23802" cy="15990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127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 baseline="-25000"/>
                </a:p>
              </p:txBody>
            </p:sp>
          </p:grpSp>
          <p:sp>
            <p:nvSpPr>
              <p:cNvPr id="18" name="Flowchart: Terminator 1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800" b="1" baseline="-25000"/>
              </a:p>
            </p:txBody>
          </p:sp>
          <p:sp>
            <p:nvSpPr>
              <p:cNvPr id="19" name="Oval 14"/>
              <p:cNvSpPr>
                <a:spLocks noChangeArrowheads="1"/>
              </p:cNvSpPr>
              <p:nvPr/>
            </p:nvSpPr>
            <p:spPr bwMode="auto">
              <a:xfrm>
                <a:off x="-15336" y="4365"/>
                <a:ext cx="11674" cy="3550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800" b="1" baseline="-250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1269721" y="3644238"/>
                <a:ext cx="12462008" cy="30469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altLang="en-US" sz="48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 nhau tạo thành bốn góc (H.7.6). Các số đo của bốn góc đó có mối quan hệ  gì với nhau?</a:t>
                </a:r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9721" y="3644238"/>
                <a:ext cx="12462008" cy="3046988"/>
              </a:xfrm>
              <a:prstGeom prst="rect">
                <a:avLst/>
              </a:prstGeom>
              <a:blipFill>
                <a:blip r:embed="rId3"/>
                <a:stretch>
                  <a:fillRect l="-2200" t="-4400" b="-1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884129" y="2648197"/>
            <a:ext cx="8274329" cy="353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tangle 32"/>
          <p:cNvSpPr/>
          <p:nvPr/>
        </p:nvSpPr>
        <p:spPr>
          <a:xfrm>
            <a:off x="16687800" y="6363747"/>
            <a:ext cx="2090637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7030A0"/>
                </a:solidFill>
              </a:rPr>
              <a:t>Hình</a:t>
            </a:r>
            <a:r>
              <a:rPr lang="en-US" b="1" dirty="0">
                <a:solidFill>
                  <a:srgbClr val="7030A0"/>
                </a:solidFill>
              </a:rPr>
              <a:t> 7.6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E70839-2A59-4309-A12D-FE6B586C61AB}"/>
              </a:ext>
            </a:extLst>
          </p:cNvPr>
          <p:cNvSpPr txBox="1"/>
          <p:nvPr/>
        </p:nvSpPr>
        <p:spPr>
          <a:xfrm>
            <a:off x="692416" y="9044799"/>
            <a:ext cx="23460280" cy="452431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vert="horz" wrap="square" rtlCol="0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Hai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ắt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n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ù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hay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n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ong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ùng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ớc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8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0</a:t>
            </a:r>
          </a:p>
          <a:p>
            <a:endParaRPr lang="en-US" sz="48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8762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spd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  <p:bldP spid="28" grpId="0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77516" y="1716427"/>
            <a:ext cx="23164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ÓC GIỮA HAI ĐƯỜNG THẲ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44434" y="10185522"/>
                <a:ext cx="23234384" cy="314947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	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b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𝝋</m:t>
                        </m:r>
                      </m:e>
                    </m:fun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34" y="10185522"/>
                <a:ext cx="23234384" cy="3149478"/>
              </a:xfrm>
              <a:prstGeom prst="rect">
                <a:avLst/>
              </a:prstGeom>
              <a:blipFill>
                <a:blip r:embed="rId3"/>
                <a:stretch>
                  <a:fillRect l="-1180" t="-2505" b="-963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2648196"/>
            <a:ext cx="23164800" cy="661596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endParaRPr lang="en-US" b="1"/>
          </a:p>
          <a:p>
            <a:endParaRPr lang="en-US" sz="4800" b="1" dirty="0"/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846286" y="2725115"/>
            <a:ext cx="4050893" cy="605490"/>
            <a:chOff x="-16713" y="-458"/>
            <a:chExt cx="107765" cy="11816"/>
          </a:xfrm>
        </p:grpSpPr>
        <p:sp>
          <p:nvSpPr>
            <p:cNvPr id="15" name="TextBox 321"/>
            <p:cNvSpPr txBox="1">
              <a:spLocks noChangeArrowheads="1"/>
            </p:cNvSpPr>
            <p:nvPr/>
          </p:nvSpPr>
          <p:spPr bwMode="auto">
            <a:xfrm>
              <a:off x="5167" y="-458"/>
              <a:ext cx="85885" cy="4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800" b="1" i="0" u="none" strike="noStrike" cap="none" normalizeH="0" baseline="-2500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5200" b="1" i="0" u="none" strike="noStrike" cap="none" normalizeH="0" baseline="-2500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3: </a:t>
              </a:r>
              <a:endParaRPr kumimoji="0" lang="en-US" altLang="en-US" sz="52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" name="Group 15"/>
            <p:cNvGrpSpPr>
              <a:grpSpLocks/>
            </p:cNvGrpSpPr>
            <p:nvPr/>
          </p:nvGrpSpPr>
          <p:grpSpPr bwMode="auto">
            <a:xfrm>
              <a:off x="-16713" y="923"/>
              <a:ext cx="25682" cy="10435"/>
              <a:chOff x="-15336" y="923"/>
              <a:chExt cx="23567" cy="10435"/>
            </a:xfrm>
          </p:grpSpPr>
          <p:grpSp>
            <p:nvGrpSpPr>
              <p:cNvPr id="17" name="Group 16"/>
              <p:cNvGrpSpPr>
                <a:grpSpLocks/>
              </p:cNvGrpSpPr>
              <p:nvPr/>
            </p:nvGrpSpPr>
            <p:grpSpPr bwMode="auto">
              <a:xfrm>
                <a:off x="-13022" y="923"/>
                <a:ext cx="21253" cy="10435"/>
                <a:chOff x="-14584" y="923"/>
                <a:chExt cx="23802" cy="15990"/>
              </a:xfrm>
            </p:grpSpPr>
            <p:sp>
              <p:nvSpPr>
                <p:cNvPr id="20" name="Arrow: Pentagon 6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DD6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 baseline="-25000"/>
                </a:p>
              </p:txBody>
            </p:sp>
            <p:sp>
              <p:nvSpPr>
                <p:cNvPr id="21" name="Arrow: Chevron 1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FFE599"/>
                </a:solidFill>
                <a:ln w="127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 baseline="-25000"/>
                </a:p>
              </p:txBody>
            </p:sp>
            <p:sp>
              <p:nvSpPr>
                <p:cNvPr id="22" name="Arrow: Chevron 12"/>
                <p:cNvSpPr>
                  <a:spLocks noChangeArrowheads="1"/>
                </p:cNvSpPr>
                <p:nvPr/>
              </p:nvSpPr>
              <p:spPr bwMode="auto">
                <a:xfrm>
                  <a:off x="-14584" y="923"/>
                  <a:ext cx="23802" cy="15990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127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 baseline="-25000"/>
                </a:p>
              </p:txBody>
            </p:sp>
          </p:grpSp>
          <p:sp>
            <p:nvSpPr>
              <p:cNvPr id="18" name="Flowchart: Terminator 1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800" b="1" baseline="-25000"/>
              </a:p>
            </p:txBody>
          </p:sp>
          <p:sp>
            <p:nvSpPr>
              <p:cNvPr id="19" name="Oval 14"/>
              <p:cNvSpPr>
                <a:spLocks noChangeArrowheads="1"/>
              </p:cNvSpPr>
              <p:nvPr/>
            </p:nvSpPr>
            <p:spPr bwMode="auto">
              <a:xfrm>
                <a:off x="-15336" y="4365"/>
                <a:ext cx="11674" cy="3550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800" b="1" baseline="-250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982682" y="3502747"/>
                <a:ext cx="22299587" cy="2862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5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5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5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5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5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>
                        <a:latin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7.7).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>
                        <a:latin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5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5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5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sz="45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5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500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sz="45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endParaRPr lang="en-US" sz="45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5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𝝋</m:t>
                        </m:r>
                      </m:e>
                    </m:func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5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5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5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5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5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sz="45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5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5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5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sz="45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func>
                  </m:oMath>
                </a14:m>
                <a:endParaRPr kumimoji="0" lang="en-US" altLang="en-US" sz="45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2682" y="3502747"/>
                <a:ext cx="22299587" cy="2862322"/>
              </a:xfrm>
              <a:prstGeom prst="rect">
                <a:avLst/>
              </a:prstGeom>
              <a:blipFill>
                <a:blip r:embed="rId4"/>
                <a:stretch>
                  <a:fillRect l="-1148" t="-4478" r="-109" b="-95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>
          <a:xfrm>
            <a:off x="13598754" y="9431469"/>
            <a:ext cx="2090637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7030A0"/>
                </a:solidFill>
              </a:rPr>
              <a:t>Hình</a:t>
            </a:r>
            <a:r>
              <a:rPr lang="en-US" b="1" dirty="0">
                <a:solidFill>
                  <a:srgbClr val="7030A0"/>
                </a:solidFill>
              </a:rPr>
              <a:t> 7.7</a:t>
            </a:r>
          </a:p>
        </p:txBody>
      </p:sp>
      <p:pic>
        <p:nvPicPr>
          <p:cNvPr id="24" name="Picture 23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48600" y="5826594"/>
            <a:ext cx="6631623" cy="3392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967069" y="5940914"/>
            <a:ext cx="7315200" cy="3425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731726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  <p:bldP spid="28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77516" y="1716427"/>
            <a:ext cx="23164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ÓC GIỮA HAI ĐƯỜNG THẲNG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2648196"/>
            <a:ext cx="23164800" cy="108392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endParaRPr lang="en-US" b="1"/>
          </a:p>
          <a:p>
            <a:endParaRPr lang="en-US" sz="4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596153" y="2375358"/>
                <a:ext cx="23146163" cy="1103584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57150">
                <a:solidFill>
                  <a:schemeClr val="tx1"/>
                </a:solidFill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800" b="1" i="0" smtClean="0">
                        <a:latin typeface="Cambria Math"/>
                      </a:rPr>
                      <m:t> .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ế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𝝋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48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4800" b="1" i="1"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e>
                                      <m:sub>
                                        <m:r>
                                          <a:rPr lang="en-US" sz="4800" b="1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48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4800" b="1" i="1"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e>
                                      <m:sub>
                                        <m:r>
                                          <a:rPr lang="en-US" sz="4800" b="1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</m:e>
                        </m:rad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bSup>
                          </m:e>
                        </m:rad>
                      </m:den>
                    </m:f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 err="1"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</a:t>
                </a:r>
                <a:r>
                  <a:rPr lang="en-US" sz="4800" b="1" dirty="0"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:</a:t>
                </a:r>
              </a:p>
              <a:p>
                <a:pPr marL="685800" lvl="0" indent="-6858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85800" lvl="0" indent="-6858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𝝋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48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4800" b="1" i="1">
                                            <a:latin typeface="Cambria Math" panose="02040503050406030204" pitchFamily="18" charset="0"/>
                                          </a:rPr>
                                          <m:t>𝒖</m:t>
                                        </m:r>
                                      </m:e>
                                      <m:sub>
                                        <m:r>
                                          <a:rPr lang="en-US" sz="4800" b="1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48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4800" b="1" i="1">
                                            <a:latin typeface="Cambria Math" panose="02040503050406030204" pitchFamily="18" charset="0"/>
                                          </a:rPr>
                                          <m:t>𝒖</m:t>
                                        </m:r>
                                      </m:e>
                                      <m:sub>
                                        <m:r>
                                          <a:rPr lang="en-US" sz="4800" b="1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6153" y="2375358"/>
                <a:ext cx="23146163" cy="11035842"/>
              </a:xfrm>
              <a:prstGeom prst="rect">
                <a:avLst/>
              </a:prstGeom>
              <a:blipFill>
                <a:blip r:embed="rId3"/>
                <a:stretch>
                  <a:fillRect l="-1104" r="-79" b="-2089"/>
                </a:stretch>
              </a:blipFill>
              <a:ln w="57150">
                <a:solidFill>
                  <a:schemeClr val="tx1"/>
                </a:soli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53843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419100" y="1752600"/>
            <a:ext cx="23545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ÓC GIỮA HAI ĐƯỜNG THẲ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9100" y="5583821"/>
                <a:ext cx="23545800" cy="759423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−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𝝋</m:t>
                        </m:r>
                      </m:e>
                    </m:fun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rad>
                              </m:e>
                            </m:d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ad>
                                      <m:radPr>
                                        <m:degHide m:val="on"/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</m:e>
                                    </m:rad>
                                  </m:e>
                                </m:d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</m:e>
                                    </m:rad>
                                  </m:e>
                                </m:d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𝝋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°.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5583821"/>
                <a:ext cx="23545800" cy="7594233"/>
              </a:xfrm>
              <a:prstGeom prst="rect">
                <a:avLst/>
              </a:prstGeom>
              <a:blipFill>
                <a:blip r:embed="rId3"/>
                <a:stretch>
                  <a:fillRect l="-1165" t="-272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83004" y="2684293"/>
            <a:ext cx="23581896" cy="289952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endParaRPr lang="en-US" b="1" dirty="0"/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838200" y="2895600"/>
            <a:ext cx="2749937" cy="560367"/>
            <a:chOff x="315" y="602"/>
            <a:chExt cx="12701" cy="2078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779" y="719"/>
              <a:ext cx="10237" cy="1961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48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Ví</a:t>
              </a:r>
              <a:r>
                <a:rPr lang="en-US" altLang="en-US" sz="48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48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dụ</a:t>
              </a:r>
              <a:r>
                <a:rPr lang="en-US" altLang="en-US" sz="48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2</a:t>
              </a:r>
              <a:endPara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2"/>
              <p:cNvSpPr>
                <a:spLocks noChangeArrowheads="1"/>
              </p:cNvSpPr>
              <p:nvPr/>
            </p:nvSpPr>
            <p:spPr bwMode="auto">
              <a:xfrm>
                <a:off x="3769359" y="2624135"/>
                <a:ext cx="19121121" cy="2246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359" y="2624135"/>
                <a:ext cx="19121121" cy="2246256"/>
              </a:xfrm>
              <a:prstGeom prst="rect">
                <a:avLst/>
              </a:prstGeom>
              <a:blipFill>
                <a:blip r:embed="rId4"/>
                <a:stretch>
                  <a:fillRect l="-1434" b="-135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83708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164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ÓC GIỮA HAI ĐƯỜNG THẲ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5246" y="5428846"/>
                <a:ext cx="23164800" cy="798235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: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𝝋</m:t>
                        </m:r>
                      </m:e>
                    </m:fun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𝝋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°.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246" y="5428846"/>
                <a:ext cx="23164800" cy="7982354"/>
              </a:xfrm>
              <a:prstGeom prst="rect">
                <a:avLst/>
              </a:prstGeom>
              <a:blipFill>
                <a:blip r:embed="rId3"/>
                <a:stretch>
                  <a:fillRect l="-1157" t="-99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5246" y="2446168"/>
                <a:ext cx="23164800" cy="289952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endParaRPr lang="en-US" b="1" dirty="0"/>
              </a:p>
              <a:p>
                <a:endParaRPr lang="en-US" b="1" dirty="0"/>
              </a:p>
              <a:p>
                <a:r>
                  <a:rPr lang="en-US" sz="4800" b="1" dirty="0"/>
                  <a:t>	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: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en-US" sz="4800" b="1" dirty="0"/>
                  <a:t>	</a:t>
                </a:r>
              </a:p>
            </p:txBody>
          </p:sp>
        </mc:Choice>
        <mc:Fallback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246" y="2446168"/>
                <a:ext cx="23164800" cy="28995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838200" y="2839642"/>
            <a:ext cx="4620525" cy="600070"/>
            <a:chOff x="315" y="602"/>
            <a:chExt cx="16473" cy="2078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779" y="676"/>
              <a:ext cx="14009" cy="2004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Luyện</a:t>
              </a:r>
              <a:r>
                <a:rPr lang="en-US" altLang="en-US" sz="50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tập</a:t>
              </a:r>
              <a:r>
                <a:rPr lang="en-US" altLang="en-US" sz="50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2</a:t>
              </a:r>
              <a:endParaRPr kumimoji="0" lang="en-US" altLang="en-US" sz="5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291235" y="2707285"/>
            <a:ext cx="142050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0779106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164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ÓC GIỮA HAI ĐƯỜNG THẲ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4517571"/>
                <a:ext cx="23164799" cy="889362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𝝋</m:t>
                        </m:r>
                      </m:e>
                    </m:fun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𝝋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°.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517571"/>
                <a:ext cx="23164799" cy="8893629"/>
              </a:xfrm>
              <a:prstGeom prst="rect">
                <a:avLst/>
              </a:prstGeom>
              <a:blipFill>
                <a:blip r:embed="rId3"/>
                <a:stretch>
                  <a:fillRect l="-1157" t="-232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2684293"/>
            <a:ext cx="23164799" cy="18115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endParaRPr lang="en-US" b="1" dirty="0"/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838200" y="2895600"/>
            <a:ext cx="2749937" cy="560367"/>
            <a:chOff x="315" y="602"/>
            <a:chExt cx="12701" cy="2078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779" y="719"/>
              <a:ext cx="10237" cy="1961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48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Ví</a:t>
              </a:r>
              <a:r>
                <a:rPr lang="en-US" altLang="en-US" sz="48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48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dụ</a:t>
              </a:r>
              <a:r>
                <a:rPr lang="en-US" altLang="en-US" sz="48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3</a:t>
              </a:r>
              <a:endPara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2"/>
              <p:cNvSpPr>
                <a:spLocks noChangeArrowheads="1"/>
              </p:cNvSpPr>
              <p:nvPr/>
            </p:nvSpPr>
            <p:spPr bwMode="auto">
              <a:xfrm>
                <a:off x="3586582" y="1752600"/>
                <a:ext cx="19959218" cy="23579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và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/>
                  <a:t>                </a:t>
                </a:r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6582" y="1752600"/>
                <a:ext cx="19959218" cy="2357953"/>
              </a:xfrm>
              <a:prstGeom prst="rect">
                <a:avLst/>
              </a:prstGeom>
              <a:blipFill>
                <a:blip r:embed="rId4"/>
                <a:stretch>
                  <a:fillRect l="-13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EC25C7B-A41A-148A-EBAB-88676838F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76757"/>
              </p:ext>
            </p:extLst>
          </p:nvPr>
        </p:nvGraphicFramePr>
        <p:xfrm>
          <a:off x="21211321" y="2611916"/>
          <a:ext cx="2029730" cy="109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11321" y="2611916"/>
                        <a:ext cx="2029730" cy="109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3790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587985" y="1420367"/>
            <a:ext cx="20709085" cy="10336484"/>
            <a:chOff x="1771230" y="1641544"/>
            <a:chExt cx="20709085" cy="10336484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771230" y="1641544"/>
              <a:ext cx="20709085" cy="10336484"/>
              <a:chOff x="1771230" y="1641544"/>
              <a:chExt cx="20709085" cy="10336484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0874127" y="1797127"/>
                <a:ext cx="3890809" cy="923330"/>
                <a:chOff x="5759299" y="3448230"/>
                <a:chExt cx="3890809" cy="923330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4112612" y="1641544"/>
                <a:ext cx="18367703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798482" y="6628125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059571" y="9368832"/>
                <a:ext cx="184730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308602" y="2954146"/>
              <a:ext cx="5111480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HÌNH HỌC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8811812" y="2892952"/>
              <a:ext cx="1316269" cy="1323399"/>
              <a:chOff x="9272788" y="1914981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9314736" y="1959871"/>
                <a:ext cx="1175009" cy="1143519"/>
                <a:chOff x="9314736" y="1959870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9314736" y="1959870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9356686" y="2008762"/>
                  <a:ext cx="1091111" cy="1068078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9272788" y="1914981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 dirty="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2175303" y="3784531"/>
            <a:ext cx="20967093" cy="2310294"/>
            <a:chOff x="71819" y="148683"/>
            <a:chExt cx="6395438" cy="82409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906944" y="245792"/>
              <a:ext cx="5040506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>
                  <a:solidFill>
                    <a:srgbClr val="FCFFE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Ị TRÍ TƯƠNG ĐỐI GIỮA HAI ĐƯỜNG THẲNG</a:t>
              </a:r>
            </a:p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 VÀ KHOẢNG CÁCH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44885" y="191948"/>
              <a:ext cx="666790" cy="21459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dirty="0">
                  <a:solidFill>
                    <a:srgbClr val="FFFF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0</a:t>
              </a:r>
              <a:endPara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3397893" y="1730809"/>
            <a:ext cx="192935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</a:t>
            </a:r>
            <a:r>
              <a:rPr lang="vi-VN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 PHÁP TỌA ĐỘ TRONG MẶT PHẲNG</a:t>
            </a:r>
            <a:endParaRPr lang="vi-VN" sz="48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2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630477" y="6367064"/>
            <a:ext cx="7129329" cy="704413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ẬT NGỮ</a:t>
            </a:r>
          </a:p>
          <a:p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ctr">
              <a:buNone/>
            </a:pP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7775046" y="6367064"/>
            <a:ext cx="16304154" cy="704413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>
                <a:solidFill>
                  <a:srgbClr val="2E686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 THỨC, KỸ NĂNG</a:t>
            </a:r>
          </a:p>
          <a:p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ắ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song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ù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ế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ễ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710605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164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ÓC GIỮA HAI ĐƯỜNG THẲ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0892" y="5615387"/>
                <a:ext cx="23164800" cy="789338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TCP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𝝋</m:t>
                        </m:r>
                      </m:e>
                    </m:fun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𝝋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°.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92" y="5615387"/>
                <a:ext cx="23164800" cy="7893382"/>
              </a:xfrm>
              <a:prstGeom prst="rect">
                <a:avLst/>
              </a:prstGeom>
              <a:blipFill>
                <a:blip r:embed="rId3"/>
                <a:stretch>
                  <a:fillRect l="-1184" t="-1002" b="-539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5246" y="2356161"/>
            <a:ext cx="23164800" cy="32378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endParaRPr lang="en-US" b="1" dirty="0"/>
          </a:p>
          <a:p>
            <a:endParaRPr lang="en-US" b="1" dirty="0"/>
          </a:p>
          <a:p>
            <a:r>
              <a:rPr lang="en-US" sz="4800" b="1" dirty="0"/>
              <a:t>		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838200" y="2839642"/>
            <a:ext cx="4620525" cy="600070"/>
            <a:chOff x="315" y="602"/>
            <a:chExt cx="16473" cy="2078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779" y="676"/>
              <a:ext cx="14009" cy="2004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Luyện</a:t>
              </a:r>
              <a:r>
                <a:rPr lang="en-US" altLang="en-US" sz="50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tập</a:t>
              </a:r>
              <a:r>
                <a:rPr lang="en-US" altLang="en-US" sz="50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3</a:t>
              </a:r>
              <a:endParaRPr kumimoji="0" lang="en-US" altLang="en-US" sz="5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2"/>
              <p:cNvSpPr>
                <a:spLocks noChangeArrowheads="1"/>
              </p:cNvSpPr>
              <p:nvPr/>
            </p:nvSpPr>
            <p:spPr bwMode="auto">
              <a:xfrm>
                <a:off x="5458725" y="2228406"/>
                <a:ext cx="19591217" cy="33877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eqAr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.</a:t>
                </a:r>
              </a:p>
            </p:txBody>
          </p:sp>
        </mc:Choice>
        <mc:Fallback>
          <p:sp>
            <p:nvSpPr>
              <p:cNvPr id="1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58725" y="2228406"/>
                <a:ext cx="19591217" cy="3387722"/>
              </a:xfrm>
              <a:prstGeom prst="rect">
                <a:avLst/>
              </a:prstGeom>
              <a:blipFill>
                <a:blip r:embed="rId4"/>
                <a:stretch>
                  <a:fillRect l="-14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EEB5026-1D9B-78C7-3601-FE505D030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55107"/>
              </p:ext>
            </p:extLst>
          </p:nvPr>
        </p:nvGraphicFramePr>
        <p:xfrm>
          <a:off x="18440400" y="2551849"/>
          <a:ext cx="2029730" cy="109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EC25C7B-A41A-148A-EBAB-88676838F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40400" y="2551849"/>
                        <a:ext cx="2029730" cy="109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F149341-FB5B-CA28-B78A-0A3211CA4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205280"/>
              </p:ext>
            </p:extLst>
          </p:nvPr>
        </p:nvGraphicFramePr>
        <p:xfrm>
          <a:off x="11085535" y="4282109"/>
          <a:ext cx="21955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EEB5026-1D9B-78C7-3601-FE505D030E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85535" y="4282109"/>
                        <a:ext cx="2195513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9270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3172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ÓC GIỮA HAI ĐƯỜNG THẲ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650572"/>
                <a:ext cx="23622000" cy="1078706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𝒛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í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𝑨𝒛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7.8). Qu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u,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b="1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650572"/>
                <a:ext cx="23622000" cy="10787065"/>
              </a:xfrm>
              <a:prstGeom prst="rect">
                <a:avLst/>
              </a:prstGeom>
              <a:blipFill>
                <a:blip r:embed="rId3"/>
                <a:stretch>
                  <a:fillRect l="-1135" t="-226" r="-31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6535400" y="12710021"/>
            <a:ext cx="2090637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7030A0"/>
                </a:solidFill>
              </a:rPr>
              <a:t>Hình</a:t>
            </a:r>
            <a:r>
              <a:rPr lang="en-US" b="1" dirty="0">
                <a:solidFill>
                  <a:srgbClr val="7030A0"/>
                </a:solidFill>
              </a:rPr>
              <a:t> 7.8</a:t>
            </a:r>
          </a:p>
        </p:txBody>
      </p:sp>
      <p:pic>
        <p:nvPicPr>
          <p:cNvPr id="6" name="Picture 5" descr="Chart, diagram, radar chartDescription automatically generated">
            <a:extLst>
              <a:ext uri="{FF2B5EF4-FFF2-40B4-BE49-F238E27FC236}">
                <a16:creationId xmlns:a16="http://schemas.microsoft.com/office/drawing/2014/main" id="{1C9156DF-41EB-4BAD-8039-7F36C72FABD1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1800" y="5867400"/>
            <a:ext cx="12801599" cy="6934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990737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545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ÓC GIỮA HAI ĐƯỜNG THẲ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8229600"/>
                <a:ext cx="24155400" cy="5486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den>
                    </m:f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den>
                        </m:f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229600"/>
                <a:ext cx="24155400" cy="5486400"/>
              </a:xfrm>
              <a:prstGeom prst="rect">
                <a:avLst/>
              </a:prstGeom>
              <a:blipFill>
                <a:blip r:embed="rId3"/>
                <a:stretch>
                  <a:fillRect l="-1110" t="-144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2446168"/>
                <a:ext cx="24155400" cy="578343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46168"/>
                <a:ext cx="24155400" cy="5783432"/>
              </a:xfrm>
              <a:prstGeom prst="rect">
                <a:avLst/>
              </a:prstGeom>
              <a:blipFill>
                <a:blip r:embed="rId4"/>
                <a:stretch>
                  <a:fillRect t="-2419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945160" y="2689539"/>
            <a:ext cx="4662879" cy="603824"/>
            <a:chOff x="315" y="473"/>
            <a:chExt cx="16624" cy="2091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930" y="473"/>
              <a:ext cx="14009" cy="2004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Luyện</a:t>
              </a:r>
              <a:r>
                <a:rPr lang="en-US" altLang="en-US" sz="50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tập</a:t>
              </a:r>
              <a:r>
                <a:rPr lang="en-US" altLang="en-US" sz="50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4</a:t>
              </a:r>
              <a:endParaRPr kumimoji="0" lang="en-US" altLang="en-US" sz="5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2"/>
              <p:cNvSpPr>
                <a:spLocks noChangeArrowheads="1"/>
              </p:cNvSpPr>
              <p:nvPr/>
            </p:nvSpPr>
            <p:spPr bwMode="auto">
              <a:xfrm>
                <a:off x="596537" y="3245828"/>
                <a:ext cx="23393400" cy="459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Chứng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</m:sub>
                        </m:sSub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6537" y="3245828"/>
                <a:ext cx="23393400" cy="4590680"/>
              </a:xfrm>
              <a:prstGeom prst="rect">
                <a:avLst/>
              </a:prstGeom>
              <a:blipFill>
                <a:blip r:embed="rId5"/>
                <a:stretch>
                  <a:fillRect l="-1199" t="-2653" r="-339" b="-63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65349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545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ÓC GIỮA HAI ĐƯỜNG THẲ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3766" y="8027456"/>
                <a:ext cx="23961634" cy="568854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: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𝒙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)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66" y="8027456"/>
                <a:ext cx="23961634" cy="5688544"/>
              </a:xfrm>
              <a:prstGeom prst="rect">
                <a:avLst/>
              </a:prstGeom>
              <a:blipFill>
                <a:blip r:embed="rId3"/>
                <a:stretch>
                  <a:fillRect l="-1144" t="-139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3766" y="2548823"/>
                <a:ext cx="24155400" cy="547863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66" y="2548823"/>
                <a:ext cx="24155400" cy="5478633"/>
              </a:xfrm>
              <a:prstGeom prst="rect">
                <a:avLst/>
              </a:prstGeom>
              <a:blipFill>
                <a:blip r:embed="rId4"/>
                <a:stretch>
                  <a:fillRect l="-1337" t="-455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945160" y="2581249"/>
            <a:ext cx="4662879" cy="712114"/>
            <a:chOff x="315" y="98"/>
            <a:chExt cx="16624" cy="2466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930" y="98"/>
              <a:ext cx="14009" cy="2004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Luyện</a:t>
              </a:r>
              <a:r>
                <a:rPr lang="en-US" altLang="en-US" sz="50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tập</a:t>
              </a:r>
              <a:r>
                <a:rPr lang="en-US" altLang="en-US" sz="50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4</a:t>
              </a:r>
              <a:endParaRPr kumimoji="0" lang="en-US" altLang="en-US" sz="5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2"/>
              <p:cNvSpPr>
                <a:spLocks noChangeArrowheads="1"/>
              </p:cNvSpPr>
              <p:nvPr/>
            </p:nvSpPr>
            <p:spPr bwMode="auto">
              <a:xfrm>
                <a:off x="685800" y="3156844"/>
                <a:ext cx="23393400" cy="459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</m:sub>
                        </m:sSub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3156844"/>
                <a:ext cx="23393400" cy="4590680"/>
              </a:xfrm>
              <a:prstGeom prst="rect">
                <a:avLst/>
              </a:prstGeom>
              <a:blipFill>
                <a:blip r:embed="rId5"/>
                <a:stretch>
                  <a:fillRect l="-1199" t="-2789" r="-339" b="-63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47743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1752600"/>
            <a:ext cx="241554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GÓC GIỮA HAI ĐƯỜNG THẲ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0164" y="8742697"/>
                <a:ext cx="23855236" cy="451785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: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𝜟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sub>
                        </m:sSub>
                      </m:e>
                    </m:fun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𝜟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</m:sub>
                        </m:sSub>
                      </m:e>
                    </m:fun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𝜟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sub>
                        </m:sSub>
                      </m:e>
                    </m:fun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164" y="8742697"/>
                <a:ext cx="23855236" cy="4517859"/>
              </a:xfrm>
              <a:prstGeom prst="rect">
                <a:avLst/>
              </a:prstGeom>
              <a:blipFill>
                <a:blip r:embed="rId5"/>
                <a:stretch>
                  <a:fillRect l="-1124" t="-175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2446168"/>
                <a:ext cx="24155400" cy="601203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46168"/>
                <a:ext cx="24155400" cy="6012032"/>
              </a:xfrm>
              <a:prstGeom prst="rect">
                <a:avLst/>
              </a:prstGeom>
              <a:blipFill>
                <a:blip r:embed="rId6"/>
                <a:stretch>
                  <a:fillRect t="-232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945160" y="2714373"/>
            <a:ext cx="4662879" cy="578990"/>
            <a:chOff x="315" y="559"/>
            <a:chExt cx="16624" cy="2005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930" y="559"/>
              <a:ext cx="14009" cy="2004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Luyện</a:t>
              </a:r>
              <a:r>
                <a:rPr lang="en-US" altLang="en-US" sz="50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tập</a:t>
              </a:r>
              <a:r>
                <a:rPr lang="en-US" altLang="en-US" sz="50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4</a:t>
              </a:r>
              <a:endParaRPr kumimoji="0" lang="en-US" altLang="en-US" sz="5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2"/>
              <p:cNvSpPr>
                <a:spLocks noChangeArrowheads="1"/>
              </p:cNvSpPr>
              <p:nvPr/>
            </p:nvSpPr>
            <p:spPr bwMode="auto">
              <a:xfrm>
                <a:off x="757365" y="3245828"/>
                <a:ext cx="23545799" cy="459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</m:sub>
                        </m:sSub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7365" y="3245828"/>
                <a:ext cx="23545799" cy="4590680"/>
              </a:xfrm>
              <a:prstGeom prst="rect">
                <a:avLst/>
              </a:prstGeom>
              <a:blipFill>
                <a:blip r:embed="rId7"/>
                <a:stretch>
                  <a:fillRect l="-1165" t="-2653" b="-63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18492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42A219C-34B7-7E4B-FD25-5DC77F89C76D}"/>
              </a:ext>
            </a:extLst>
          </p:cNvPr>
          <p:cNvSpPr txBox="1"/>
          <p:nvPr/>
        </p:nvSpPr>
        <p:spPr>
          <a:xfrm>
            <a:off x="74428" y="1642565"/>
            <a:ext cx="24235144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400" b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ệm vụ:</a:t>
            </a: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ọc sinh quan sát hình ảnh các hình ảnh thực tế về hai đường thẳng song, hai đường thẳng cắt nhau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929280A-0BA3-4456-B228-E73044E9E189}"/>
              </a:ext>
            </a:extLst>
          </p:cNvPr>
          <p:cNvSpPr txBox="1"/>
          <p:nvPr/>
        </p:nvSpPr>
        <p:spPr>
          <a:xfrm>
            <a:off x="533400" y="10668000"/>
            <a:ext cx="16290852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1443A5-64AF-4AB3-A712-61440245D1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429000"/>
            <a:ext cx="11163768" cy="62484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529F0E1-BF5F-4331-A6A8-689333FDD9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1600" y="3429000"/>
            <a:ext cx="10363200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433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99332" y="2402020"/>
            <a:ext cx="24098250" cy="110853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167757" y="2370971"/>
            <a:ext cx="5470519" cy="800490"/>
            <a:chOff x="0" y="746"/>
            <a:chExt cx="28934" cy="2256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7254" y="746"/>
              <a:ext cx="21680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ở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ầu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440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168182" b="-3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440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168182" b="-3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1390476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cs typeface="Times New Roman" pitchFamily="18" charset="0"/>
              </a:rPr>
              <a:t> I</a:t>
            </a:r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cs typeface="Times New Roman" pitchFamily="18" charset="0"/>
              </a:rPr>
              <a:t>. </a:t>
            </a:r>
            <a:r>
              <a:rPr lang="vi-VN" sz="4400" b="1">
                <a:solidFill>
                  <a:srgbClr val="FF0000"/>
                </a:solidFill>
                <a:latin typeface="Tahoma" panose="020B0604030504040204" pitchFamily="34" charset="0"/>
                <a:cs typeface="Times New Roman" pitchFamily="18" charset="0"/>
              </a:rPr>
              <a:t>VỊ TRÍ TƯƠNG ĐỐI GIỮA HAI ĐƯỜNG THẲNG</a:t>
            </a:r>
            <a:endParaRPr lang="en-US" sz="44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6418" y="3133358"/>
            <a:ext cx="1241749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 động viên T chạy trên đường thẳng xuất phát từ A đến B, vận động viên H chạy trên đường thẳng xuất phát từ C đến D (như hình vẽ). 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 trên đường chạy hai vận động viên sẽ chạy qua cùng một vị trí nào?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B40D753-3F20-453F-6F5F-1F920E5F341D}"/>
              </a:ext>
            </a:extLst>
          </p:cNvPr>
          <p:cNvSpPr txBox="1"/>
          <p:nvPr/>
        </p:nvSpPr>
        <p:spPr>
          <a:xfrm>
            <a:off x="219074" y="7696200"/>
            <a:ext cx="1236441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4400" b="1" u="sng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ộng:</a:t>
            </a: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 phương trình đường thẳng AB, đường thẳng CD.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 giao điểm của AB và CD bằng cách giải hệ phương trình.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B6A9076-2CE3-E5E3-C314-ACC66005C45B}"/>
                  </a:ext>
                </a:extLst>
              </p:cNvPr>
              <p:cNvSpPr txBox="1"/>
              <p:nvPr/>
            </p:nvSpPr>
            <p:spPr>
              <a:xfrm>
                <a:off x="12703226" y="8513249"/>
                <a:ext cx="11141591" cy="634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đường thẳng AB</a:t>
                </a: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x-4y+7=0</a:t>
                </a: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đường thẳng CD</a:t>
                </a: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x-4y-3=0</a:t>
                </a: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 PT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44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4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7=0 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44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4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3=0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 nghiệm nên không có giao điểm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B6A9076-2CE3-E5E3-C314-ACC66005C4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3226" y="8513249"/>
                <a:ext cx="11141591" cy="6342442"/>
              </a:xfrm>
              <a:prstGeom prst="rect">
                <a:avLst/>
              </a:prstGeom>
              <a:blipFill>
                <a:blip r:embed="rId4"/>
                <a:stretch>
                  <a:fillRect l="-2243" t="-2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D46CAAFC-9010-6D5E-43CE-CC57B806ECC9}"/>
              </a:ext>
            </a:extLst>
          </p:cNvPr>
          <p:cNvSpPr txBox="1"/>
          <p:nvPr/>
        </p:nvSpPr>
        <p:spPr>
          <a:xfrm>
            <a:off x="12805751" y="7631194"/>
            <a:ext cx="8583386" cy="9699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kumimoji="0" lang="en-US" sz="4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kumimoji="0" lang="en-US" sz="4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kumimoji="0" lang="en-US" sz="4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1E8EF93-0F4C-CF4F-73E3-2D050A7CC841}"/>
              </a:ext>
            </a:extLst>
          </p:cNvPr>
          <p:cNvCxnSpPr>
            <a:cxnSpLocks/>
          </p:cNvCxnSpPr>
          <p:nvPr/>
        </p:nvCxnSpPr>
        <p:spPr>
          <a:xfrm>
            <a:off x="12676414" y="2231301"/>
            <a:ext cx="0" cy="11256099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2E5810D1-7EBE-6C32-B002-8F166D63A0AF}"/>
              </a:ext>
            </a:extLst>
          </p:cNvPr>
          <p:cNvSpPr txBox="1"/>
          <p:nvPr/>
        </p:nvSpPr>
        <p:spPr>
          <a:xfrm>
            <a:off x="16764000" y="7346726"/>
            <a:ext cx="48005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.8</a:t>
            </a:r>
          </a:p>
        </p:txBody>
      </p:sp>
      <p:pic>
        <p:nvPicPr>
          <p:cNvPr id="25" name="Picture 24" descr="Chart, line chart&#10;&#10;Description automatically generated">
            <a:extLst>
              <a:ext uri="{FF2B5EF4-FFF2-40B4-BE49-F238E27FC236}">
                <a16:creationId xmlns:a16="http://schemas.microsoft.com/office/drawing/2014/main" id="{CBC7EBCC-9776-4DB7-A003-83A5E636299B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39279" y="2460404"/>
            <a:ext cx="10941017" cy="4827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6143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5" grpId="0"/>
      <p:bldP spid="17" grpId="0"/>
      <p:bldP spid="20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132042" y="1770893"/>
            <a:ext cx="23870958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+mn-ea"/>
                <a:cs typeface="Times New Roman" pitchFamily="18" charset="0"/>
              </a:rPr>
              <a:t>1. VỊ TRÍ TƯƠNG ĐỐI GIỮA HAI ĐƯỜNG THẲNG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32042" y="7741639"/>
            <a:ext cx="23870958" cy="548185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4300" y="2672259"/>
                <a:ext cx="23888700" cy="504800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;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ộc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" y="2672259"/>
                <a:ext cx="23888700" cy="5048003"/>
              </a:xfrm>
              <a:prstGeom prst="rect">
                <a:avLst/>
              </a:prstGeom>
              <a:blipFill>
                <a:blip r:embed="rId5"/>
                <a:stretch>
                  <a:fillRect l="-1148" t="-4096" b="-9060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"/>
          <p:cNvGrpSpPr>
            <a:grpSpLocks/>
          </p:cNvGrpSpPr>
          <p:nvPr/>
        </p:nvGrpSpPr>
        <p:grpSpPr bwMode="auto">
          <a:xfrm>
            <a:off x="609600" y="2672259"/>
            <a:ext cx="4050893" cy="689812"/>
            <a:chOff x="-16713" y="-458"/>
            <a:chExt cx="107765" cy="11816"/>
          </a:xfrm>
        </p:grpSpPr>
        <p:sp>
          <p:nvSpPr>
            <p:cNvPr id="18" name="TextBox 321"/>
            <p:cNvSpPr txBox="1">
              <a:spLocks noChangeArrowheads="1"/>
            </p:cNvSpPr>
            <p:nvPr/>
          </p:nvSpPr>
          <p:spPr bwMode="auto">
            <a:xfrm>
              <a:off x="5167" y="-458"/>
              <a:ext cx="85885" cy="4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000" b="1" i="0" u="none" strike="noStrike" cap="none" normalizeH="0" baseline="-2500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cs typeface="Times New Roman" pitchFamily="18" charset="0"/>
                </a:rPr>
                <a:t>HĐ1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 </a:t>
              </a:r>
            </a:p>
          </p:txBody>
        </p:sp>
        <p:grpSp>
          <p:nvGrpSpPr>
            <p:cNvPr id="19" name="Group 18"/>
            <p:cNvGrpSpPr>
              <a:grpSpLocks/>
            </p:cNvGrpSpPr>
            <p:nvPr/>
          </p:nvGrpSpPr>
          <p:grpSpPr bwMode="auto">
            <a:xfrm>
              <a:off x="-16713" y="923"/>
              <a:ext cx="25682" cy="10435"/>
              <a:chOff x="-15336" y="923"/>
              <a:chExt cx="23567" cy="10435"/>
            </a:xfrm>
          </p:grpSpPr>
          <p:grpSp>
            <p:nvGrpSpPr>
              <p:cNvPr id="20" name="Group 19"/>
              <p:cNvGrpSpPr>
                <a:grpSpLocks/>
              </p:cNvGrpSpPr>
              <p:nvPr/>
            </p:nvGrpSpPr>
            <p:grpSpPr bwMode="auto">
              <a:xfrm>
                <a:off x="-13022" y="923"/>
                <a:ext cx="21253" cy="10435"/>
                <a:chOff x="-14584" y="923"/>
                <a:chExt cx="23802" cy="15990"/>
              </a:xfrm>
            </p:grpSpPr>
            <p:sp>
              <p:nvSpPr>
                <p:cNvPr id="23" name="Arrow: Pentagon 6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DD6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000" b="1" baseline="-25000"/>
                </a:p>
              </p:txBody>
            </p:sp>
            <p:sp>
              <p:nvSpPr>
                <p:cNvPr id="24" name="Arrow: Chevron 1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FFE599"/>
                </a:solidFill>
                <a:ln w="127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000" b="1" baseline="-25000"/>
                </a:p>
              </p:txBody>
            </p:sp>
            <p:sp>
              <p:nvSpPr>
                <p:cNvPr id="25" name="Arrow: Chevron 12"/>
                <p:cNvSpPr>
                  <a:spLocks noChangeArrowheads="1"/>
                </p:cNvSpPr>
                <p:nvPr/>
              </p:nvSpPr>
              <p:spPr bwMode="auto">
                <a:xfrm>
                  <a:off x="-14584" y="923"/>
                  <a:ext cx="23802" cy="15990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127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000" b="1" baseline="-25000"/>
                </a:p>
              </p:txBody>
            </p:sp>
          </p:grpSp>
          <p:sp>
            <p:nvSpPr>
              <p:cNvPr id="21" name="Flowchart: Terminator 1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5000" b="1" baseline="-25000"/>
              </a:p>
            </p:txBody>
          </p:sp>
          <p:sp>
            <p:nvSpPr>
              <p:cNvPr id="22" name="Oval 14"/>
              <p:cNvSpPr>
                <a:spLocks noChangeArrowheads="1"/>
              </p:cNvSpPr>
              <p:nvPr/>
            </p:nvSpPr>
            <p:spPr bwMode="auto">
              <a:xfrm>
                <a:off x="-15336" y="4365"/>
                <a:ext cx="11674" cy="3550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5000" b="1" baseline="-250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816989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132042" y="1770893"/>
            <a:ext cx="23870958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+mn-ea"/>
                <a:cs typeface="Times New Roman" pitchFamily="18" charset="0"/>
              </a:rPr>
              <a:t>1. VỊ TRÍ TƯƠNG ĐỐI GIỮA HAI ĐƯỜNG THẲNG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32042" y="7741639"/>
            <a:ext cx="23870958" cy="548185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4300" y="2672259"/>
                <a:ext cx="23888700" cy="504800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c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" y="2672259"/>
                <a:ext cx="23888700" cy="5048003"/>
              </a:xfrm>
              <a:prstGeom prst="rect">
                <a:avLst/>
              </a:prstGeom>
              <a:blipFill>
                <a:blip r:embed="rId3"/>
                <a:stretch>
                  <a:fillRect l="-1148" t="-4096" b="-9650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"/>
          <p:cNvGrpSpPr>
            <a:grpSpLocks/>
          </p:cNvGrpSpPr>
          <p:nvPr/>
        </p:nvGrpSpPr>
        <p:grpSpPr bwMode="auto">
          <a:xfrm>
            <a:off x="609600" y="2672259"/>
            <a:ext cx="4050893" cy="689812"/>
            <a:chOff x="-16713" y="-458"/>
            <a:chExt cx="107765" cy="11816"/>
          </a:xfrm>
        </p:grpSpPr>
        <p:sp>
          <p:nvSpPr>
            <p:cNvPr id="18" name="TextBox 321"/>
            <p:cNvSpPr txBox="1">
              <a:spLocks noChangeArrowheads="1"/>
            </p:cNvSpPr>
            <p:nvPr/>
          </p:nvSpPr>
          <p:spPr bwMode="auto">
            <a:xfrm>
              <a:off x="5167" y="-458"/>
              <a:ext cx="85885" cy="4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000" b="1" i="0" u="none" strike="noStrike" cap="none" normalizeH="0" baseline="-2500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cs typeface="Times New Roman" pitchFamily="18" charset="0"/>
                </a:rPr>
                <a:t>HĐ1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 </a:t>
              </a:r>
            </a:p>
          </p:txBody>
        </p:sp>
        <p:grpSp>
          <p:nvGrpSpPr>
            <p:cNvPr id="19" name="Group 18"/>
            <p:cNvGrpSpPr>
              <a:grpSpLocks/>
            </p:cNvGrpSpPr>
            <p:nvPr/>
          </p:nvGrpSpPr>
          <p:grpSpPr bwMode="auto">
            <a:xfrm>
              <a:off x="-16713" y="923"/>
              <a:ext cx="25682" cy="10435"/>
              <a:chOff x="-15336" y="923"/>
              <a:chExt cx="23567" cy="10435"/>
            </a:xfrm>
          </p:grpSpPr>
          <p:grpSp>
            <p:nvGrpSpPr>
              <p:cNvPr id="20" name="Group 19"/>
              <p:cNvGrpSpPr>
                <a:grpSpLocks/>
              </p:cNvGrpSpPr>
              <p:nvPr/>
            </p:nvGrpSpPr>
            <p:grpSpPr bwMode="auto">
              <a:xfrm>
                <a:off x="-13022" y="923"/>
                <a:ext cx="21253" cy="10435"/>
                <a:chOff x="-14584" y="923"/>
                <a:chExt cx="23802" cy="15990"/>
              </a:xfrm>
            </p:grpSpPr>
            <p:sp>
              <p:nvSpPr>
                <p:cNvPr id="23" name="Arrow: Pentagon 6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DD6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000" b="1" baseline="-25000"/>
                </a:p>
              </p:txBody>
            </p:sp>
            <p:sp>
              <p:nvSpPr>
                <p:cNvPr id="24" name="Arrow: Chevron 1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FFE599"/>
                </a:solidFill>
                <a:ln w="127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000" b="1" baseline="-25000"/>
                </a:p>
              </p:txBody>
            </p:sp>
            <p:sp>
              <p:nvSpPr>
                <p:cNvPr id="25" name="Arrow: Chevron 12"/>
                <p:cNvSpPr>
                  <a:spLocks noChangeArrowheads="1"/>
                </p:cNvSpPr>
                <p:nvPr/>
              </p:nvSpPr>
              <p:spPr bwMode="auto">
                <a:xfrm>
                  <a:off x="-14584" y="923"/>
                  <a:ext cx="23802" cy="15990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127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000" b="1" baseline="-25000"/>
                </a:p>
              </p:txBody>
            </p:sp>
          </p:grpSp>
          <p:sp>
            <p:nvSpPr>
              <p:cNvPr id="21" name="Flowchart: Terminator 1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5000" b="1" baseline="-25000"/>
              </a:p>
            </p:txBody>
          </p:sp>
          <p:sp>
            <p:nvSpPr>
              <p:cNvPr id="22" name="Oval 14"/>
              <p:cNvSpPr>
                <a:spLocks noChangeArrowheads="1"/>
              </p:cNvSpPr>
              <p:nvPr/>
            </p:nvSpPr>
            <p:spPr bwMode="auto">
              <a:xfrm>
                <a:off x="-15336" y="4365"/>
                <a:ext cx="11674" cy="3550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5000" b="1" baseline="-250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97652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1ECA23C3-F051-46A5-A5F9-6F03BB52A15F}"/>
              </a:ext>
            </a:extLst>
          </p:cNvPr>
          <p:cNvSpPr txBox="1">
            <a:spLocks/>
          </p:cNvSpPr>
          <p:nvPr/>
        </p:nvSpPr>
        <p:spPr>
          <a:xfrm>
            <a:off x="152400" y="1752600"/>
            <a:ext cx="24079200" cy="11734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endParaRPr lang="en-US" b="1" dirty="0"/>
          </a:p>
        </p:txBody>
      </p:sp>
      <p:sp>
        <p:nvSpPr>
          <p:cNvPr id="2" name="Speech Bubble: Rectangle with Corners Rounded 1">
            <a:extLst>
              <a:ext uri="{FF2B5EF4-FFF2-40B4-BE49-F238E27FC236}">
                <a16:creationId xmlns:a16="http://schemas.microsoft.com/office/drawing/2014/main" id="{5E387F41-6D63-4EC8-8134-BAC2E66EB30A}"/>
              </a:ext>
            </a:extLst>
          </p:cNvPr>
          <p:cNvSpPr/>
          <p:nvPr/>
        </p:nvSpPr>
        <p:spPr>
          <a:xfrm>
            <a:off x="2590800" y="2743200"/>
            <a:ext cx="16383000" cy="4800600"/>
          </a:xfrm>
          <a:prstGeom prst="wedgeRoundRectCallou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dirty="0">
                <a:solidFill>
                  <a:srgbClr val="FF0000"/>
                </a:solidFill>
              </a:rPr>
              <a:t>       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800" dirty="0">
              <a:solidFill>
                <a:srgbClr val="FF0000"/>
              </a:solidFill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dirty="0">
                <a:solidFill>
                  <a:srgbClr val="FF0000"/>
                </a:solidFill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u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s-ES" sz="48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</a:t>
            </a:r>
            <a:endParaRPr lang="en-US" sz="48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0407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164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VỊ TRÍ TƯƠNG ĐỐI GIỮA HAI ĐƯỜNG THẲ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2648196"/>
                <a:ext cx="23164800" cy="763880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 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: 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          (*)</a:t>
                </a: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648196"/>
                <a:ext cx="23164800" cy="7638804"/>
              </a:xfrm>
              <a:prstGeom prst="rect">
                <a:avLst/>
              </a:prstGeom>
              <a:blipFill>
                <a:blip r:embed="rId3"/>
                <a:stretch>
                  <a:fillRect l="-1157" t="-1752" r="-97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ounded Rectangle 1"/>
              <p:cNvSpPr/>
              <p:nvPr/>
            </p:nvSpPr>
            <p:spPr>
              <a:xfrm>
                <a:off x="634482" y="10477500"/>
                <a:ext cx="23164800" cy="2971800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38100"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*)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uy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*)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*)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" name="Rounded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82" y="10477500"/>
                <a:ext cx="23164800" cy="2971800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89734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67FC50F4-8B37-4E42-A76E-781FA69880F7}"/>
              </a:ext>
            </a:extLst>
          </p:cNvPr>
          <p:cNvSpPr txBox="1">
            <a:spLocks/>
          </p:cNvSpPr>
          <p:nvPr/>
        </p:nvSpPr>
        <p:spPr>
          <a:xfrm>
            <a:off x="177052" y="1752600"/>
            <a:ext cx="24206947" cy="11811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endParaRPr lang="en-US" b="1" dirty="0"/>
          </a:p>
        </p:txBody>
      </p:sp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67D59701-D71F-4FD2-A435-16A6668711C4}"/>
              </a:ext>
            </a:extLst>
          </p:cNvPr>
          <p:cNvSpPr/>
          <p:nvPr/>
        </p:nvSpPr>
        <p:spPr>
          <a:xfrm>
            <a:off x="685800" y="4495800"/>
            <a:ext cx="23012400" cy="5638800"/>
          </a:xfrm>
          <a:prstGeom prst="cloudCallou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s-E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s-E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es-E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TPT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s-E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     </a:t>
            </a:r>
            <a:endParaRPr lang="en-US" sz="48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06024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786</TotalTime>
  <Words>2743</Words>
  <PresentationFormat>Custom</PresentationFormat>
  <Paragraphs>275</Paragraphs>
  <Slides>24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11-03T16:02:32Z</dcterms:modified>
</cp:coreProperties>
</file>